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9DCFB8" w14:textId="77777777" w:rsidR="00EE4760" w:rsidRDefault="00EE4760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3936A3A8" w14:textId="77777777" w:rsidR="00EE4760" w:rsidRPr="00AB686B" w:rsidRDefault="00EE4760" w:rsidP="00EE4760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 w:rsidR="00AF00E9"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78C10C7A" w14:textId="77777777" w:rsidR="00430411" w:rsidRDefault="00430411" w:rsidP="00D75DFC">
      <w:pPr>
        <w:jc w:val="both"/>
        <w:rPr>
          <w:rFonts w:ascii="Times New Roman" w:hAnsi="Times New Roman"/>
          <w:lang w:val="en-US"/>
        </w:rPr>
      </w:pPr>
    </w:p>
    <w:p w14:paraId="2108ACC5" w14:textId="77777777" w:rsidR="00430411" w:rsidRPr="00AB686B" w:rsidRDefault="00430411" w:rsidP="00430411">
      <w:pPr>
        <w:ind w:left="425"/>
        <w:jc w:val="both"/>
        <w:rPr>
          <w:rFonts w:ascii="Times New Roman" w:hAnsi="Times New Roman"/>
          <w:lang w:val="en-US"/>
        </w:rPr>
      </w:pPr>
    </w:p>
    <w:p w14:paraId="64D8BA96" w14:textId="5EDA93F6" w:rsidR="00826043" w:rsidRDefault="00D75DFC" w:rsidP="00826043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826043" w:rsidRPr="00B45ED5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5</w:t>
      </w:r>
    </w:p>
    <w:p w14:paraId="697AEF18" w14:textId="77777777" w:rsidR="00826043" w:rsidRPr="00483F8B" w:rsidRDefault="00826043" w:rsidP="00826043">
      <w:pPr>
        <w:rPr>
          <w:szCs w:val="24"/>
        </w:rPr>
      </w:pPr>
    </w:p>
    <w:p w14:paraId="50148BF5" w14:textId="5E23FA74" w:rsidR="008853CF" w:rsidRDefault="005B6016" w:rsidP="00826043">
      <w:pPr>
        <w:spacing w:line="360" w:lineRule="exact"/>
        <w:jc w:val="both"/>
      </w:pPr>
      <w:r>
        <w:rPr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3F75CAFC" wp14:editId="7B29F15F">
                <wp:simplePos x="0" y="0"/>
                <wp:positionH relativeFrom="column">
                  <wp:posOffset>3985260</wp:posOffset>
                </wp:positionH>
                <wp:positionV relativeFrom="paragraph">
                  <wp:posOffset>71120</wp:posOffset>
                </wp:positionV>
                <wp:extent cx="2186940" cy="1954530"/>
                <wp:effectExtent l="19050" t="0" r="0" b="7620"/>
                <wp:wrapSquare wrapText="bothSides"/>
                <wp:docPr id="1" name="Group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6940" cy="1954530"/>
                          <a:chOff x="3898" y="5229"/>
                          <a:chExt cx="3444" cy="3078"/>
                        </a:xfrm>
                      </wpg:grpSpPr>
                      <wps:wsp>
                        <wps:cNvPr id="2" name="AutoShape 239"/>
                        <wps:cNvSpPr>
                          <a:spLocks noChangeArrowheads="1"/>
                        </wps:cNvSpPr>
                        <wps:spPr bwMode="auto">
                          <a:xfrm>
                            <a:off x="4450" y="5880"/>
                            <a:ext cx="1955" cy="1955"/>
                          </a:xfrm>
                          <a:prstGeom prst="rtTriangle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583D260" w14:textId="77777777" w:rsidR="005B6016" w:rsidRDefault="005B6016" w:rsidP="005B601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240"/>
                        <wps:cNvSpPr txBox="1">
                          <a:spLocks noChangeArrowheads="1"/>
                        </wps:cNvSpPr>
                        <wps:spPr bwMode="auto">
                          <a:xfrm>
                            <a:off x="6365" y="7129"/>
                            <a:ext cx="454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0CAF62" w14:textId="77777777" w:rsidR="00826043" w:rsidRPr="005E4076" w:rsidRDefault="00826043" w:rsidP="00826043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i/>
                                  <w:lang w:val="fi-FI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" name="Group 241"/>
                        <wpg:cNvGrpSpPr>
                          <a:grpSpLocks/>
                        </wpg:cNvGrpSpPr>
                        <wpg:grpSpPr bwMode="auto">
                          <a:xfrm>
                            <a:off x="4838" y="6991"/>
                            <a:ext cx="454" cy="418"/>
                            <a:chOff x="8813" y="8473"/>
                            <a:chExt cx="454" cy="418"/>
                          </a:xfrm>
                        </wpg:grpSpPr>
                        <wps:wsp>
                          <wps:cNvPr id="5" name="Text Box 2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3" y="8473"/>
                              <a:ext cx="454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E882E8" w14:textId="77777777" w:rsidR="00826043" w:rsidRPr="00B45ED5" w:rsidRDefault="00826043" w:rsidP="00826043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B45ED5">
                                  <w:rPr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Oval 243"/>
                          <wps:cNvSpPr>
                            <a:spLocks noChangeArrowheads="1"/>
                          </wps:cNvSpPr>
                          <wps:spPr bwMode="auto">
                            <a:xfrm>
                              <a:off x="8873" y="8509"/>
                              <a:ext cx="291" cy="291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95DDC7E" w14:textId="77777777" w:rsidR="005B6016" w:rsidRDefault="005B6016" w:rsidP="005B601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" name="Line 244"/>
                        <wps:cNvCnPr>
                          <a:cxnSpLocks noChangeShapeType="1"/>
                        </wps:cNvCnPr>
                        <wps:spPr bwMode="auto">
                          <a:xfrm flipH="1">
                            <a:off x="3994" y="5936"/>
                            <a:ext cx="0" cy="18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24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338" y="8090"/>
                            <a:ext cx="22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246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430" y="7228"/>
                            <a:ext cx="0" cy="190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247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6190" y="7494"/>
                            <a:ext cx="4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48"/>
                        <wps:cNvCnPr>
                          <a:cxnSpLocks noChangeShapeType="1"/>
                        </wps:cNvCnPr>
                        <wps:spPr bwMode="auto">
                          <a:xfrm>
                            <a:off x="3898" y="7823"/>
                            <a:ext cx="29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49"/>
                        <wps:cNvCnPr>
                          <a:cxnSpLocks noChangeShapeType="1"/>
                        </wps:cNvCnPr>
                        <wps:spPr bwMode="auto">
                          <a:xfrm>
                            <a:off x="6813" y="7850"/>
                            <a:ext cx="3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250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4258" y="5590"/>
                            <a:ext cx="41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251"/>
                        <wps:cNvSpPr txBox="1">
                          <a:spLocks noChangeArrowheads="1"/>
                        </wps:cNvSpPr>
                        <wps:spPr bwMode="auto">
                          <a:xfrm>
                            <a:off x="6882" y="7448"/>
                            <a:ext cx="46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19ACB9" w14:textId="77777777" w:rsidR="00826043" w:rsidRPr="005E4076" w:rsidRDefault="00826043" w:rsidP="00826043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i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252"/>
                        <wps:cNvSpPr txBox="1">
                          <a:spLocks noChangeArrowheads="1"/>
                        </wps:cNvSpPr>
                        <wps:spPr bwMode="auto">
                          <a:xfrm>
                            <a:off x="4440" y="5229"/>
                            <a:ext cx="459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F11F85" w14:textId="77777777" w:rsidR="00826043" w:rsidRPr="005E4076" w:rsidRDefault="00826043" w:rsidP="00826043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i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253"/>
                        <wps:cNvSpPr txBox="1">
                          <a:spLocks noChangeArrowheads="1"/>
                        </wps:cNvSpPr>
                        <wps:spPr bwMode="auto">
                          <a:xfrm>
                            <a:off x="4469" y="5625"/>
                            <a:ext cx="46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D19B5C" w14:textId="77777777" w:rsidR="00826043" w:rsidRPr="005E4076" w:rsidRDefault="00826043" w:rsidP="00826043">
                              <w:pPr>
                                <w:rPr>
                                  <w:sz w:val="22"/>
                                  <w:szCs w:val="22"/>
                                  <w:lang w:val="fi-FI"/>
                                </w:rPr>
                              </w:pPr>
                              <w:r w:rsidRPr="005E4076">
                                <w:rPr>
                                  <w:sz w:val="22"/>
                                  <w:szCs w:val="22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254"/>
                        <wps:cNvSpPr txBox="1">
                          <a:spLocks noChangeArrowheads="1"/>
                        </wps:cNvSpPr>
                        <wps:spPr bwMode="auto">
                          <a:xfrm>
                            <a:off x="4392" y="7796"/>
                            <a:ext cx="46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764052" w14:textId="77777777" w:rsidR="00826043" w:rsidRPr="00B45ED5" w:rsidRDefault="00826043" w:rsidP="00826043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B45ED5"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55"/>
                        <wps:cNvSpPr txBox="1">
                          <a:spLocks noChangeArrowheads="1"/>
                        </wps:cNvSpPr>
                        <wps:spPr bwMode="auto">
                          <a:xfrm>
                            <a:off x="6069" y="7796"/>
                            <a:ext cx="46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1217D5" w14:textId="77777777" w:rsidR="00826043" w:rsidRPr="00B45ED5" w:rsidRDefault="00826043" w:rsidP="00826043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B45ED5">
                                <w:rPr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256"/>
                        <wps:cNvSpPr txBox="1">
                          <a:spLocks noChangeArrowheads="1"/>
                        </wps:cNvSpPr>
                        <wps:spPr bwMode="auto">
                          <a:xfrm>
                            <a:off x="3955" y="6615"/>
                            <a:ext cx="472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6FF0EA" w14:textId="77777777" w:rsidR="00826043" w:rsidRPr="005E4076" w:rsidRDefault="00826043" w:rsidP="00826043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257"/>
                        <wps:cNvSpPr txBox="1">
                          <a:spLocks noChangeArrowheads="1"/>
                        </wps:cNvSpPr>
                        <wps:spPr bwMode="auto">
                          <a:xfrm>
                            <a:off x="5255" y="7817"/>
                            <a:ext cx="471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533243" w14:textId="77777777" w:rsidR="00826043" w:rsidRPr="005E4076" w:rsidRDefault="00826043" w:rsidP="00826043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25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286" y="8084"/>
                            <a:ext cx="22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2" name="Group 259"/>
                        <wpg:cNvGrpSpPr>
                          <a:grpSpLocks/>
                        </wpg:cNvGrpSpPr>
                        <wpg:grpSpPr bwMode="auto">
                          <a:xfrm rot="-5400000">
                            <a:off x="4088" y="7685"/>
                            <a:ext cx="520" cy="273"/>
                            <a:chOff x="4885" y="5936"/>
                            <a:chExt cx="520" cy="273"/>
                          </a:xfrm>
                        </wpg:grpSpPr>
                        <wpg:grpSp>
                          <wpg:cNvPr id="23" name="Group 260"/>
                          <wpg:cNvGrpSpPr>
                            <a:grpSpLocks/>
                          </wpg:cNvGrpSpPr>
                          <wpg:grpSpPr bwMode="auto">
                            <a:xfrm rot="10800000">
                              <a:off x="4885" y="5936"/>
                              <a:ext cx="520" cy="249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24" name="AutoShape 2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0939C25" w14:textId="77777777" w:rsidR="005B6016" w:rsidRDefault="005B6016" w:rsidP="005B601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Rectangle 2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33AF2BF" w14:textId="77777777" w:rsidR="005B6016" w:rsidRDefault="005B6016" w:rsidP="005B601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" name="Oval 263"/>
                          <wps:cNvSpPr>
                            <a:spLocks noChangeArrowheads="1"/>
                          </wps:cNvSpPr>
                          <wps:spPr bwMode="auto">
                            <a:xfrm>
                              <a:off x="5100" y="6135"/>
                              <a:ext cx="72" cy="7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99BAEF6" w14:textId="77777777" w:rsidR="005B6016" w:rsidRDefault="005B6016" w:rsidP="005B601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" name="Group 264"/>
                        <wpg:cNvGrpSpPr>
                          <a:grpSpLocks/>
                        </wpg:cNvGrpSpPr>
                        <wpg:grpSpPr bwMode="auto">
                          <a:xfrm rot="-5400000">
                            <a:off x="4106" y="5755"/>
                            <a:ext cx="520" cy="273"/>
                            <a:chOff x="4885" y="5936"/>
                            <a:chExt cx="520" cy="273"/>
                          </a:xfrm>
                        </wpg:grpSpPr>
                        <wpg:grpSp>
                          <wpg:cNvPr id="28" name="Group 265"/>
                          <wpg:cNvGrpSpPr>
                            <a:grpSpLocks/>
                          </wpg:cNvGrpSpPr>
                          <wpg:grpSpPr bwMode="auto">
                            <a:xfrm rot="10800000">
                              <a:off x="4885" y="5936"/>
                              <a:ext cx="520" cy="249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29" name="AutoShape 2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626D52F" w14:textId="77777777" w:rsidR="005B6016" w:rsidRDefault="005B6016" w:rsidP="005B601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" name="Rectangle 2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37411F9" w14:textId="77777777" w:rsidR="005B6016" w:rsidRDefault="005B6016" w:rsidP="005B601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1" name="Oval 268"/>
                          <wps:cNvSpPr>
                            <a:spLocks noChangeArrowheads="1"/>
                          </wps:cNvSpPr>
                          <wps:spPr bwMode="auto">
                            <a:xfrm>
                              <a:off x="5100" y="6135"/>
                              <a:ext cx="72" cy="7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4725673" w14:textId="77777777" w:rsidR="005B6016" w:rsidRDefault="005B6016" w:rsidP="005B601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2" name="Line 269"/>
                        <wps:cNvCnPr>
                          <a:cxnSpLocks noChangeShapeType="1"/>
                        </wps:cNvCnPr>
                        <wps:spPr bwMode="auto">
                          <a:xfrm>
                            <a:off x="3914" y="5899"/>
                            <a:ext cx="29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Text Box 270"/>
                        <wps:cNvSpPr txBox="1">
                          <a:spLocks noChangeArrowheads="1"/>
                        </wps:cNvSpPr>
                        <wps:spPr bwMode="auto">
                          <a:xfrm>
                            <a:off x="4654" y="7410"/>
                            <a:ext cx="46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AA2CB7" w14:textId="77777777" w:rsidR="00826043" w:rsidRPr="005E4076" w:rsidRDefault="00826043" w:rsidP="00826043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i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271"/>
                        <wps:cNvSpPr txBox="1">
                          <a:spLocks noChangeArrowheads="1"/>
                        </wps:cNvSpPr>
                        <wps:spPr bwMode="auto">
                          <a:xfrm>
                            <a:off x="4453" y="7174"/>
                            <a:ext cx="46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511FCE" w14:textId="77777777" w:rsidR="00826043" w:rsidRPr="005E4076" w:rsidRDefault="00826043" w:rsidP="00826043">
                              <w:pPr>
                                <w:rPr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i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5" name="Group 272"/>
                        <wpg:cNvGrpSpPr>
                          <a:grpSpLocks/>
                        </wpg:cNvGrpSpPr>
                        <wpg:grpSpPr bwMode="auto">
                          <a:xfrm>
                            <a:off x="4509" y="7470"/>
                            <a:ext cx="327" cy="302"/>
                            <a:chOff x="7962" y="6228"/>
                            <a:chExt cx="327" cy="302"/>
                          </a:xfrm>
                        </wpg:grpSpPr>
                        <wps:wsp>
                          <wps:cNvPr id="36" name="Line 273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7816" y="6376"/>
                              <a:ext cx="29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2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62" y="6530"/>
                              <a:ext cx="32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8" name="Group 275"/>
                        <wpg:cNvGrpSpPr>
                          <a:grpSpLocks/>
                        </wpg:cNvGrpSpPr>
                        <wpg:grpSpPr bwMode="auto">
                          <a:xfrm>
                            <a:off x="6006" y="6856"/>
                            <a:ext cx="454" cy="418"/>
                            <a:chOff x="8813" y="8473"/>
                            <a:chExt cx="454" cy="418"/>
                          </a:xfrm>
                        </wpg:grpSpPr>
                        <wps:wsp>
                          <wps:cNvPr id="39" name="Text Box 2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3" y="8473"/>
                              <a:ext cx="454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45870E" w14:textId="77777777" w:rsidR="00826043" w:rsidRPr="00B45ED5" w:rsidRDefault="00826043" w:rsidP="00826043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B45ED5">
                                  <w:rPr>
                                    <w:sz w:val="20"/>
                                    <w:lang w:val="fi-FI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Oval 277"/>
                          <wps:cNvSpPr>
                            <a:spLocks noChangeArrowheads="1"/>
                          </wps:cNvSpPr>
                          <wps:spPr bwMode="auto">
                            <a:xfrm>
                              <a:off x="8873" y="8509"/>
                              <a:ext cx="291" cy="291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0B70282" w14:textId="77777777" w:rsidR="005B6016" w:rsidRDefault="005B6016" w:rsidP="005B601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1" name="Group 278"/>
                        <wpg:cNvGrpSpPr>
                          <a:grpSpLocks/>
                        </wpg:cNvGrpSpPr>
                        <wpg:grpSpPr bwMode="auto">
                          <a:xfrm rot="16200000">
                            <a:off x="6288" y="7651"/>
                            <a:ext cx="520" cy="364"/>
                            <a:chOff x="8178" y="7982"/>
                            <a:chExt cx="520" cy="364"/>
                          </a:xfrm>
                        </wpg:grpSpPr>
                        <wps:wsp>
                          <wps:cNvPr id="42" name="Oval 279"/>
                          <wps:cNvSpPr>
                            <a:spLocks noChangeArrowheads="1"/>
                          </wps:cNvSpPr>
                          <wps:spPr bwMode="auto">
                            <a:xfrm rot="-10800000">
                              <a:off x="8396" y="7982"/>
                              <a:ext cx="72" cy="7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216CB52" w14:textId="77777777" w:rsidR="005B6016" w:rsidRDefault="005B6016" w:rsidP="005B601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AutoShape 280"/>
                          <wps:cNvSpPr>
                            <a:spLocks noChangeArrowheads="1"/>
                          </wps:cNvSpPr>
                          <wps:spPr bwMode="auto">
                            <a:xfrm>
                              <a:off x="8362" y="8029"/>
                              <a:ext cx="139" cy="153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4D1DDAF" w14:textId="77777777" w:rsidR="005B6016" w:rsidRDefault="005B6016" w:rsidP="005B601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4" name="Group 281"/>
                          <wpg:cNvGrpSpPr>
                            <a:grpSpLocks/>
                          </wpg:cNvGrpSpPr>
                          <wpg:grpSpPr bwMode="auto">
                            <a:xfrm>
                              <a:off x="8178" y="8232"/>
                              <a:ext cx="520" cy="114"/>
                              <a:chOff x="8178" y="8276"/>
                              <a:chExt cx="520" cy="114"/>
                            </a:xfrm>
                          </wpg:grpSpPr>
                          <wps:wsp>
                            <wps:cNvPr id="45" name="Rectangle 2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178" y="8276"/>
                                <a:ext cx="520" cy="114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07ECA76" w14:textId="77777777" w:rsidR="005B6016" w:rsidRDefault="005B6016" w:rsidP="005B601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AutoShape 2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83" y="8277"/>
                                <a:ext cx="50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75CAFC" id="Group 238" o:spid="_x0000_s1026" style="position:absolute;left:0;text-align:left;margin-left:313.8pt;margin-top:5.6pt;width:172.2pt;height:153.9pt;z-index:251657728" coordorigin="3898,5229" coordsize="3444,30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239" o:spid="_x0000_s1027" type="#_x0000_t6" style="position:absolute;left:4450;top:5880;width:1955;height:1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" fillcolor="black" strokeweight="1pt">
                  <v:fill r:id="rId7" o:title="" type="pattern"/>
                  <v:textbox>
                    <w:txbxContent>
                      <w:p w14:paraId="5583D260" w14:textId="77777777" w:rsidR="005B6016" w:rsidRDefault="005B6016" w:rsidP="005B6016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40" o:spid="_x0000_s1028" type="#_x0000_t202" style="position:absolute;left:6365;top:7129;width:454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210CAF62" w14:textId="77777777" w:rsidR="00826043" w:rsidRPr="005E4076" w:rsidRDefault="00826043" w:rsidP="00826043">
                        <w:pPr>
                          <w:rPr>
                            <w:i/>
                            <w:lang w:val="fi-FI"/>
                          </w:rPr>
                        </w:pPr>
                        <w:r w:rsidRPr="005E4076">
                          <w:rPr>
                            <w:i/>
                            <w:lang w:val="fi-FI"/>
                          </w:rPr>
                          <w:t>F</w:t>
                        </w:r>
                      </w:p>
                    </w:txbxContent>
                  </v:textbox>
                </v:shape>
                <v:group id="Group 241" o:spid="_x0000_s1029" style="position:absolute;left:4838;top:6991;width:454;height:418" coordorigin="8813,8473" coordsize="454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shape id="Text Box 242" o:spid="_x0000_s1030" type="#_x0000_t202" style="position:absolute;left:8813;top:8473;width:454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  <v:textbox>
                      <w:txbxContent>
                        <w:p w14:paraId="66E882E8" w14:textId="77777777" w:rsidR="00826043" w:rsidRPr="00B45ED5" w:rsidRDefault="00826043" w:rsidP="00826043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B45ED5">
                            <w:rPr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243" o:spid="_x0000_s1031" style="position:absolute;left:8873;top:8509;width:291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" filled="f" strokeweight="1pt">
                    <v:textbox>
                      <w:txbxContent>
                        <w:p w14:paraId="595DDC7E" w14:textId="77777777" w:rsidR="005B6016" w:rsidRDefault="005B6016" w:rsidP="005B6016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line id="Line 244" o:spid="_x0000_s1032" style="position:absolute;flip:x;visibility:visible;mso-wrap-style:square" from="3994,5936" to="3994,7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" strokeweight="1pt">
                  <v:stroke startarrow="block" startarrowwidth="narrow" endarrow="block" endarrowwidth="narrow"/>
                </v:line>
                <v:line id="Line 245" o:spid="_x0000_s1033" style="position:absolute;rotation:90;visibility:visible;mso-wrap-style:square" from="4338,8090" to="4565,8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" strokeweight="1pt"/>
                <v:line id="Line 246" o:spid="_x0000_s1034" style="position:absolute;rotation:90;visibility:visible;mso-wrap-style:square" from="5430,7228" to="5430,9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" strokeweight="1pt">
                  <v:stroke startarrow="block" startarrowwidth="narrow" endarrow="block" endarrowwidth="narrow"/>
                </v:line>
                <v:line id="Line 247" o:spid="_x0000_s1035" style="position:absolute;rotation:-90;visibility:visible;mso-wrap-style:square" from="6190,7494" to="6610,7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" strokeweight="1pt">
                  <v:stroke startarrow="block" startarrowwidth="narrow"/>
                </v:line>
                <v:line id="Line 248" o:spid="_x0000_s1036" style="position:absolute;visibility:visible;mso-wrap-style:square" from="3898,7823" to="4192,7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" strokeweight="1pt"/>
                <v:line id="Line 249" o:spid="_x0000_s1037" style="position:absolute;visibility:visible;mso-wrap-style:square" from="6813,7850" to="7212,7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<v:line id="Line 250" o:spid="_x0000_s1038" style="position:absolute;rotation:-90;visibility:visible;mso-wrap-style:square" from="4258,5590" to="4669,5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" strokeweight="1pt"/>
                <v:shape id="Text Box 251" o:spid="_x0000_s1039" type="#_x0000_t202" style="position:absolute;left:6882;top:7448;width:460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0519ACB9" w14:textId="77777777" w:rsidR="00826043" w:rsidRPr="005E4076" w:rsidRDefault="00826043" w:rsidP="00826043">
                        <w:pPr>
                          <w:rPr>
                            <w:i/>
                            <w:lang w:val="fi-FI"/>
                          </w:rPr>
                        </w:pPr>
                        <w:r w:rsidRPr="005E4076">
                          <w:rPr>
                            <w:i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252" o:spid="_x0000_s1040" type="#_x0000_t202" style="position:absolute;left:4440;top:5229;width:459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41F11F85" w14:textId="77777777" w:rsidR="00826043" w:rsidRPr="005E4076" w:rsidRDefault="00826043" w:rsidP="00826043">
                        <w:pPr>
                          <w:rPr>
                            <w:i/>
                            <w:lang w:val="fi-FI"/>
                          </w:rPr>
                        </w:pPr>
                        <w:r w:rsidRPr="005E4076">
                          <w:rPr>
                            <w:i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253" o:spid="_x0000_s1041" type="#_x0000_t202" style="position:absolute;left:4469;top:5625;width:460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3DD19B5C" w14:textId="77777777" w:rsidR="00826043" w:rsidRPr="005E4076" w:rsidRDefault="00826043" w:rsidP="00826043">
                        <w:pPr>
                          <w:rPr>
                            <w:sz w:val="22"/>
                            <w:szCs w:val="22"/>
                            <w:lang w:val="fi-FI"/>
                          </w:rPr>
                        </w:pPr>
                        <w:r w:rsidRPr="005E4076">
                          <w:rPr>
                            <w:sz w:val="22"/>
                            <w:szCs w:val="22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254" o:spid="_x0000_s1042" type="#_x0000_t202" style="position:absolute;left:4392;top:7796;width:460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56764052" w14:textId="77777777" w:rsidR="00826043" w:rsidRPr="00B45ED5" w:rsidRDefault="00826043" w:rsidP="00826043">
                        <w:pPr>
                          <w:rPr>
                            <w:sz w:val="20"/>
                            <w:lang w:val="fi-FI"/>
                          </w:rPr>
                        </w:pPr>
                        <w:r w:rsidRPr="00B45ED5">
                          <w:rPr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255" o:spid="_x0000_s1043" type="#_x0000_t202" style="position:absolute;left:6069;top:7796;width:460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201217D5" w14:textId="77777777" w:rsidR="00826043" w:rsidRPr="00B45ED5" w:rsidRDefault="00826043" w:rsidP="00826043">
                        <w:pPr>
                          <w:rPr>
                            <w:sz w:val="20"/>
                            <w:lang w:val="fi-FI"/>
                          </w:rPr>
                        </w:pPr>
                        <w:r w:rsidRPr="00B45ED5">
                          <w:rPr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256" o:spid="_x0000_s1044" type="#_x0000_t202" style="position:absolute;left:3955;top:6615;width:472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4F6FF0EA" w14:textId="77777777" w:rsidR="00826043" w:rsidRPr="005E4076" w:rsidRDefault="00826043" w:rsidP="00826043">
                        <w:pPr>
                          <w:rPr>
                            <w:i/>
                            <w:lang w:val="fi-FI"/>
                          </w:rPr>
                        </w:pPr>
                        <w:r w:rsidRPr="005E4076">
                          <w:rPr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257" o:spid="_x0000_s1045" type="#_x0000_t202" style="position:absolute;left:5255;top:7817;width:471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14:paraId="2D533243" w14:textId="77777777" w:rsidR="00826043" w:rsidRPr="005E4076" w:rsidRDefault="00826043" w:rsidP="00826043">
                        <w:pPr>
                          <w:rPr>
                            <w:i/>
                            <w:lang w:val="fi-FI"/>
                          </w:rPr>
                        </w:pPr>
                        <w:r w:rsidRPr="005E4076">
                          <w:rPr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258" o:spid="_x0000_s1046" style="position:absolute;rotation:90;visibility:visible;mso-wrap-style:square" from="6286,8084" to="6513,8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" strokeweight="1pt"/>
                <v:group id="Group 259" o:spid="_x0000_s1047" style="position:absolute;left:4088;top:7685;width:520;height:273;rotation:-90" coordorigin="4885,5936" coordsize="520,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">
                  <v:group id="Group 260" o:spid="_x0000_s1048" style="position:absolute;left:4885;top:5936;width:520;height:249;rotation:18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261" o:spid="_x0000_s1049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" fillcolor="black">
                      <v:fill r:id="rId8" o:title="" type="pattern"/>
                      <v:textbox>
                        <w:txbxContent>
                          <w:p w14:paraId="40939C25" w14:textId="77777777" w:rsidR="005B6016" w:rsidRDefault="005B6016" w:rsidP="005B6016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rect id="Rectangle 262" o:spid="_x0000_s1050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" fillcolor="black" stroked="f">
                      <v:fill r:id="rId8" o:title="" type="pattern"/>
                      <v:textbox>
                        <w:txbxContent>
                          <w:p w14:paraId="533AF2BF" w14:textId="77777777" w:rsidR="005B6016" w:rsidRDefault="005B6016" w:rsidP="005B601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oval id="Oval 263" o:spid="_x0000_s1051" style="position:absolute;left:5100;top:6135;width:72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" fillcolor="black">
                    <v:textbox>
                      <w:txbxContent>
                        <w:p w14:paraId="699BAEF6" w14:textId="77777777" w:rsidR="005B6016" w:rsidRDefault="005B6016" w:rsidP="005B6016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264" o:spid="_x0000_s1052" style="position:absolute;left:4106;top:5755;width:520;height:273;rotation:-90" coordorigin="4885,5936" coordsize="520,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">
                  <v:group id="Group 265" o:spid="_x0000_s1053" style="position:absolute;left:4885;top:5936;width:520;height:249;rotation:18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">
                    <v:shape id="AutoShape 266" o:spid="_x0000_s1054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" fillcolor="black">
                      <v:fill r:id="rId8" o:title="" type="pattern"/>
                      <v:textbox>
                        <w:txbxContent>
                          <w:p w14:paraId="0626D52F" w14:textId="77777777" w:rsidR="005B6016" w:rsidRDefault="005B6016" w:rsidP="005B6016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rect id="Rectangle 267" o:spid="_x0000_s1055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" fillcolor="black" stroked="f">
                      <v:fill r:id="rId8" o:title="" type="pattern"/>
                      <v:textbox>
                        <w:txbxContent>
                          <w:p w14:paraId="537411F9" w14:textId="77777777" w:rsidR="005B6016" w:rsidRDefault="005B6016" w:rsidP="005B601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oval id="Oval 268" o:spid="_x0000_s1056" style="position:absolute;left:5100;top:6135;width:72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" fillcolor="black">
                    <v:textbox>
                      <w:txbxContent>
                        <w:p w14:paraId="64725673" w14:textId="77777777" w:rsidR="005B6016" w:rsidRDefault="005B6016" w:rsidP="005B6016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line id="Line 269" o:spid="_x0000_s1057" style="position:absolute;visibility:visible;mso-wrap-style:square" from="3914,5899" to="4208,5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" strokeweight="1pt"/>
                <v:shape id="Text Box 270" o:spid="_x0000_s1058" type="#_x0000_t202" style="position:absolute;left:4654;top:7410;width:460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14:paraId="25AA2CB7" w14:textId="77777777" w:rsidR="00826043" w:rsidRPr="005E4076" w:rsidRDefault="00826043" w:rsidP="00826043">
                        <w:pPr>
                          <w:rPr>
                            <w:i/>
                            <w:lang w:val="fi-FI"/>
                          </w:rPr>
                        </w:pPr>
                        <w:r w:rsidRPr="005E4076">
                          <w:rPr>
                            <w:i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271" o:spid="_x0000_s1059" type="#_x0000_t202" style="position:absolute;left:4453;top:7174;width:460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7B511FCE" w14:textId="77777777" w:rsidR="00826043" w:rsidRPr="005E4076" w:rsidRDefault="00826043" w:rsidP="00826043">
                        <w:pPr>
                          <w:rPr>
                            <w:i/>
                            <w:lang w:val="fi-FI"/>
                          </w:rPr>
                        </w:pPr>
                        <w:r w:rsidRPr="005E4076">
                          <w:rPr>
                            <w:i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group id="Group 272" o:spid="_x0000_s1060" style="position:absolute;left:4509;top:7470;width:327;height:302" coordorigin="7962,6228" coordsize="327,3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line id="Line 273" o:spid="_x0000_s1061" style="position:absolute;rotation:-90;visibility:visible;mso-wrap-style:square" from="7816,6376" to="8111,63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" strokeweight="1pt"/>
                  <v:line id="Line 274" o:spid="_x0000_s1062" style="position:absolute;visibility:visible;mso-wrap-style:square" from="7962,6530" to="8289,6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" strokeweight="1pt"/>
                </v:group>
                <v:group id="Group 275" o:spid="_x0000_s1063" style="position:absolute;left:6006;top:6856;width:454;height:418" coordorigin="8813,8473" coordsize="454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<v:shape id="Text Box 276" o:spid="_x0000_s1064" type="#_x0000_t202" style="position:absolute;left:8813;top:8473;width:454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  <v:textbox>
                      <w:txbxContent>
                        <w:p w14:paraId="5245870E" w14:textId="77777777" w:rsidR="00826043" w:rsidRPr="00B45ED5" w:rsidRDefault="00826043" w:rsidP="00826043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B45ED5">
                            <w:rPr>
                              <w:sz w:val="20"/>
                              <w:lang w:val="fi-FI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277" o:spid="_x0000_s1065" style="position:absolute;left:8873;top:8509;width:291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" filled="f" strokeweight="1pt">
                    <v:textbox>
                      <w:txbxContent>
                        <w:p w14:paraId="60B70282" w14:textId="77777777" w:rsidR="005B6016" w:rsidRDefault="005B6016" w:rsidP="005B6016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278" o:spid="_x0000_s1066" style="position:absolute;left:6288;top:7651;width:520;height:364;rotation:-90" coordorigin="8178,7982" coordsize="520,3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">
                  <v:oval id="Oval 279" o:spid="_x0000_s1067" style="position:absolute;left:8396;top:7982;width:72;height:74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" fillcolor="black">
                    <v:textbox>
                      <w:txbxContent>
                        <w:p w14:paraId="0216CB52" w14:textId="77777777" w:rsidR="005B6016" w:rsidRDefault="005B6016" w:rsidP="005B6016">
                          <w:pPr>
                            <w:jc w:val="center"/>
                          </w:pPr>
                        </w:p>
                      </w:txbxContent>
                    </v:textbox>
                  </v:oval>
                  <v:shape id="AutoShape 280" o:spid="_x0000_s1068" type="#_x0000_t5" style="position:absolute;left:8362;top:8029;width:139;height: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" fillcolor="black">
                    <v:fill r:id="rId8" o:title="" type="pattern"/>
                    <v:textbox>
                      <w:txbxContent>
                        <w:p w14:paraId="34D1DDAF" w14:textId="77777777" w:rsidR="005B6016" w:rsidRDefault="005B6016" w:rsidP="005B6016">
                          <w:pPr>
                            <w:jc w:val="center"/>
                          </w:pPr>
                        </w:p>
                      </w:txbxContent>
                    </v:textbox>
                  </v:shape>
                  <v:group id="Group 281" o:spid="_x0000_s1069" style="position:absolute;left:8178;top:8232;width:520;height:114" coordorigin="8178,8276" coordsize="520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<v:rect id="Rectangle 282" o:spid="_x0000_s1070" style="position:absolute;left:8178;top:8276;width:520;height: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" fillcolor="black" stroked="f">
                      <v:fill r:id="rId8" o:title="" type="pattern"/>
                      <v:textbox>
                        <w:txbxContent>
                          <w:p w14:paraId="607ECA76" w14:textId="77777777" w:rsidR="005B6016" w:rsidRDefault="005B6016" w:rsidP="005B601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83" o:spid="_x0000_s1071" type="#_x0000_t32" style="position:absolute;left:8183;top:8277;width:50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"/>
                  </v:group>
                </v:group>
                <w10:wrap type="square"/>
              </v:group>
            </w:pict>
          </mc:Fallback>
        </mc:AlternateContent>
      </w:r>
      <w:r w:rsidR="00826043" w:rsidRPr="00483F8B">
        <w:rPr>
          <w:szCs w:val="24"/>
        </w:rPr>
        <w:t>A thin triangular slab is loaded by a point force at node 3. Nodes 1 and 2 are fixed</w:t>
      </w:r>
      <w:r w:rsidR="00826043">
        <w:rPr>
          <w:szCs w:val="24"/>
        </w:rPr>
        <w:t xml:space="preserve"> and node 3 moves only in the vertical direction. </w:t>
      </w:r>
      <w:r w:rsidR="00826043" w:rsidRPr="00B96435">
        <w:rPr>
          <w:rFonts w:ascii="Times New Roman" w:hAnsi="Times New Roman"/>
          <w:szCs w:val="24"/>
        </w:rPr>
        <w:t xml:space="preserve">Derive the equilibrium equation of the structure according to the large displacement theory in terms of the dimensionless displacement component </w:t>
      </w:r>
      <w:r w:rsidR="00B96435" w:rsidRPr="00B96435">
        <w:rPr>
          <w:position w:val="-12"/>
        </w:rPr>
        <w:object w:dxaOrig="1080" w:dyaOrig="360" w14:anchorId="0D912D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3pt;height:18.3pt" o:ole="">
            <v:imagedata r:id="rId9" o:title=""/>
          </v:shape>
          <o:OLEObject Type="Embed" ProgID="Equation.DSMT4" ShapeID="_x0000_i1025" DrawAspect="Content" ObjectID="_1768301211" r:id="rId10"/>
        </w:object>
      </w:r>
      <w:r w:rsidR="00826043" w:rsidRPr="00B96435">
        <w:rPr>
          <w:rFonts w:ascii="Times New Roman" w:hAnsi="Times New Roman"/>
          <w:szCs w:val="24"/>
        </w:rPr>
        <w:t xml:space="preserve">. Approximation is linear and material parameters </w:t>
      </w:r>
      <w:r w:rsidR="00826043" w:rsidRPr="00B96435">
        <w:rPr>
          <w:rFonts w:ascii="Times New Roman" w:hAnsi="Times New Roman"/>
          <w:i/>
          <w:szCs w:val="24"/>
        </w:rPr>
        <w:t>C</w:t>
      </w:r>
      <w:r w:rsidR="00826043" w:rsidRPr="00B96435">
        <w:rPr>
          <w:rFonts w:ascii="Times New Roman" w:hAnsi="Times New Roman"/>
          <w:szCs w:val="24"/>
        </w:rPr>
        <w:t xml:space="preserve"> and </w:t>
      </w:r>
      <w:bookmarkStart w:id="0" w:name="MTBlankEqn"/>
      <w:r w:rsidR="00B96435" w:rsidRPr="00B96435">
        <w:rPr>
          <w:position w:val="-6"/>
        </w:rPr>
        <w:object w:dxaOrig="200" w:dyaOrig="220" w14:anchorId="18E59070">
          <v:shape id="_x0000_i1026" type="#_x0000_t75" style="width:9.75pt;height:11pt" o:ole="">
            <v:imagedata r:id="rId11" o:title=""/>
          </v:shape>
          <o:OLEObject Type="Embed" ProgID="Equation.DSMT4" ShapeID="_x0000_i1026" DrawAspect="Content" ObjectID="_1768301212" r:id="rId12"/>
        </w:object>
      </w:r>
      <w:bookmarkEnd w:id="0"/>
      <w:r w:rsidR="00826043" w:rsidRPr="00B96435">
        <w:rPr>
          <w:rFonts w:ascii="Times New Roman" w:hAnsi="Times New Roman"/>
          <w:szCs w:val="24"/>
        </w:rPr>
        <w:t xml:space="preserve"> are constants. Assume plane-stress conditions. </w:t>
      </w:r>
      <w:r w:rsidR="00826043" w:rsidRPr="00B96435">
        <w:rPr>
          <w:rFonts w:ascii="Times New Roman" w:hAnsi="Times New Roman"/>
          <w:color w:val="000000"/>
          <w:szCs w:val="24"/>
        </w:rPr>
        <w:t xml:space="preserve">When </w:t>
      </w:r>
      <w:r w:rsidR="00B96435" w:rsidRPr="00B96435">
        <w:rPr>
          <w:position w:val="-6"/>
        </w:rPr>
        <w:object w:dxaOrig="620" w:dyaOrig="279" w14:anchorId="22EAACDE">
          <v:shape id="_x0000_i1027" type="#_x0000_t75" style="width:31.1pt;height:14.05pt" o:ole="">
            <v:imagedata r:id="rId13" o:title=""/>
          </v:shape>
          <o:OLEObject Type="Embed" ProgID="Equation.DSMT4" ShapeID="_x0000_i1027" DrawAspect="Content" ObjectID="_1768301213" r:id="rId14"/>
        </w:object>
      </w:r>
      <w:r w:rsidR="00826043" w:rsidRPr="00B96435">
        <w:rPr>
          <w:rFonts w:ascii="Times New Roman" w:hAnsi="Times New Roman"/>
          <w:color w:val="000000"/>
          <w:szCs w:val="24"/>
        </w:rPr>
        <w:t>, side length and thickness of the slab are</w:t>
      </w:r>
      <w:r w:rsidR="00826043" w:rsidRPr="00B96435">
        <w:rPr>
          <w:rFonts w:ascii="Times New Roman" w:hAnsi="Times New Roman"/>
          <w:i/>
          <w:color w:val="000000"/>
          <w:szCs w:val="24"/>
        </w:rPr>
        <w:t xml:space="preserve"> L</w:t>
      </w:r>
      <w:r w:rsidR="00826043" w:rsidRPr="00B96435">
        <w:rPr>
          <w:rFonts w:ascii="Times New Roman" w:hAnsi="Times New Roman"/>
          <w:color w:val="000000"/>
          <w:szCs w:val="24"/>
        </w:rPr>
        <w:t xml:space="preserve"> and </w:t>
      </w:r>
      <w:r w:rsidR="00B96435" w:rsidRPr="00B96435">
        <w:rPr>
          <w:position w:val="-6"/>
        </w:rPr>
        <w:object w:dxaOrig="139" w:dyaOrig="240" w14:anchorId="4EF3EBC4">
          <v:shape id="_x0000_i1028" type="#_x0000_t75" style="width:6.7pt;height:12.2pt" o:ole="">
            <v:imagedata r:id="rId15" o:title=""/>
          </v:shape>
          <o:OLEObject Type="Embed" ProgID="Equation.DSMT4" ShapeID="_x0000_i1028" DrawAspect="Content" ObjectID="_1768301214" r:id="rId16"/>
        </w:object>
      </w:r>
      <w:r w:rsidR="00826043" w:rsidRPr="00B96435">
        <w:rPr>
          <w:rFonts w:ascii="Times New Roman" w:hAnsi="Times New Roman"/>
          <w:color w:val="000000"/>
          <w:szCs w:val="24"/>
        </w:rPr>
        <w:t xml:space="preserve">, respectively. </w:t>
      </w:r>
      <w:r w:rsidRPr="00B96435">
        <w:rPr>
          <w:rFonts w:ascii="Times New Roman" w:hAnsi="Times New Roman"/>
          <w:color w:val="000000"/>
          <w:szCs w:val="24"/>
        </w:rPr>
        <w:t>Also find</w:t>
      </w:r>
      <w:r w:rsidR="00826043" w:rsidRPr="00B96435">
        <w:rPr>
          <w:rFonts w:ascii="Times New Roman" w:hAnsi="Times New Roman"/>
          <w:color w:val="000000"/>
          <w:szCs w:val="24"/>
        </w:rPr>
        <w:t xml:space="preserve"> the solution to a small displacement problem by simplifying the equilibrium equations with the assumption </w:t>
      </w:r>
      <w:r w:rsidR="00B96435" w:rsidRPr="00B96435">
        <w:rPr>
          <w:position w:val="-14"/>
        </w:rPr>
        <w:object w:dxaOrig="660" w:dyaOrig="400" w14:anchorId="0E88B6FE">
          <v:shape id="_x0000_i1029" type="#_x0000_t75" style="width:32.95pt;height:20.15pt" o:ole="">
            <v:imagedata r:id="rId17" o:title=""/>
          </v:shape>
          <o:OLEObject Type="Embed" ProgID="Equation.DSMT4" ShapeID="_x0000_i1029" DrawAspect="Content" ObjectID="_1768301215" r:id="rId18"/>
        </w:object>
      </w:r>
      <w:r w:rsidR="00826043" w:rsidRPr="00B96435">
        <w:rPr>
          <w:rFonts w:ascii="Times New Roman" w:hAnsi="Times New Roman"/>
        </w:rPr>
        <w:t>.</w:t>
      </w:r>
    </w:p>
    <w:p w14:paraId="7BFBD103" w14:textId="109A6298" w:rsidR="007B70B0" w:rsidRDefault="007B70B0" w:rsidP="00A71CB5">
      <w:pPr>
        <w:jc w:val="both"/>
      </w:pPr>
    </w:p>
    <w:p w14:paraId="0D07ABAC" w14:textId="7A51A3AC" w:rsidR="00CC23BE" w:rsidRDefault="00CC23BE" w:rsidP="00A71CB5">
      <w:pPr>
        <w:jc w:val="both"/>
      </w:pPr>
    </w:p>
    <w:p w14:paraId="2900F48C" w14:textId="6CE435EB" w:rsidR="00CC23BE" w:rsidRDefault="00CC23BE" w:rsidP="00A71CB5">
      <w:pPr>
        <w:jc w:val="both"/>
      </w:pPr>
    </w:p>
    <w:p w14:paraId="4BF98BD2" w14:textId="77777777" w:rsidR="006E31C8" w:rsidRPr="00483F8B" w:rsidRDefault="006E31C8" w:rsidP="00826043">
      <w:pPr>
        <w:rPr>
          <w:szCs w:val="24"/>
        </w:rPr>
      </w:pPr>
    </w:p>
    <w:sectPr w:rsidR="006E31C8" w:rsidRPr="00483F8B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AF5482" w14:textId="77777777" w:rsidR="004D532C" w:rsidRDefault="004D532C">
      <w:r>
        <w:separator/>
      </w:r>
    </w:p>
  </w:endnote>
  <w:endnote w:type="continuationSeparator" w:id="0">
    <w:p w14:paraId="0892C6F8" w14:textId="77777777" w:rsidR="004D532C" w:rsidRDefault="004D53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41320C" w14:textId="77777777" w:rsidR="004D532C" w:rsidRDefault="004D532C">
      <w:r>
        <w:separator/>
      </w:r>
    </w:p>
  </w:footnote>
  <w:footnote w:type="continuationSeparator" w:id="0">
    <w:p w14:paraId="6974A907" w14:textId="77777777" w:rsidR="004D532C" w:rsidRDefault="004D53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433548411">
    <w:abstractNumId w:val="9"/>
  </w:num>
  <w:num w:numId="2" w16cid:durableId="653603886">
    <w:abstractNumId w:val="7"/>
  </w:num>
  <w:num w:numId="3" w16cid:durableId="1926525412">
    <w:abstractNumId w:val="6"/>
  </w:num>
  <w:num w:numId="4" w16cid:durableId="560287485">
    <w:abstractNumId w:val="5"/>
  </w:num>
  <w:num w:numId="5" w16cid:durableId="1437139061">
    <w:abstractNumId w:val="4"/>
  </w:num>
  <w:num w:numId="6" w16cid:durableId="139614209">
    <w:abstractNumId w:val="8"/>
  </w:num>
  <w:num w:numId="7" w16cid:durableId="1081365564">
    <w:abstractNumId w:val="3"/>
  </w:num>
  <w:num w:numId="8" w16cid:durableId="2055540963">
    <w:abstractNumId w:val="2"/>
  </w:num>
  <w:num w:numId="9" w16cid:durableId="1176309735">
    <w:abstractNumId w:val="1"/>
  </w:num>
  <w:num w:numId="10" w16cid:durableId="709494986">
    <w:abstractNumId w:val="0"/>
  </w:num>
  <w:num w:numId="11" w16cid:durableId="809982937">
    <w:abstractNumId w:val="10"/>
  </w:num>
  <w:num w:numId="12" w16cid:durableId="1197160439">
    <w:abstractNumId w:val="18"/>
  </w:num>
  <w:num w:numId="13" w16cid:durableId="2019111807">
    <w:abstractNumId w:val="13"/>
  </w:num>
  <w:num w:numId="14" w16cid:durableId="2089380175">
    <w:abstractNumId w:val="17"/>
  </w:num>
  <w:num w:numId="15" w16cid:durableId="759832200">
    <w:abstractNumId w:val="14"/>
  </w:num>
  <w:num w:numId="16" w16cid:durableId="692734062">
    <w:abstractNumId w:val="15"/>
  </w:num>
  <w:num w:numId="17" w16cid:durableId="1345742195">
    <w:abstractNumId w:val="11"/>
  </w:num>
  <w:num w:numId="18" w16cid:durableId="388309811">
    <w:abstractNumId w:val="16"/>
  </w:num>
  <w:num w:numId="19" w16cid:durableId="183811271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5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22BCB"/>
    <w:rsid w:val="00033A80"/>
    <w:rsid w:val="00040E87"/>
    <w:rsid w:val="00041DF4"/>
    <w:rsid w:val="00043E6D"/>
    <w:rsid w:val="00044A39"/>
    <w:rsid w:val="00045C1A"/>
    <w:rsid w:val="0005212C"/>
    <w:rsid w:val="0005221D"/>
    <w:rsid w:val="00052B3A"/>
    <w:rsid w:val="000744B3"/>
    <w:rsid w:val="00082CB6"/>
    <w:rsid w:val="000949F3"/>
    <w:rsid w:val="00094FC2"/>
    <w:rsid w:val="0009503E"/>
    <w:rsid w:val="000B766B"/>
    <w:rsid w:val="000C3265"/>
    <w:rsid w:val="000C5A4C"/>
    <w:rsid w:val="000E0651"/>
    <w:rsid w:val="000F22B7"/>
    <w:rsid w:val="000F7B9B"/>
    <w:rsid w:val="00110ACA"/>
    <w:rsid w:val="00116222"/>
    <w:rsid w:val="00116D18"/>
    <w:rsid w:val="00124D14"/>
    <w:rsid w:val="00135C2D"/>
    <w:rsid w:val="001369EE"/>
    <w:rsid w:val="00164C15"/>
    <w:rsid w:val="0017102D"/>
    <w:rsid w:val="00197F92"/>
    <w:rsid w:val="001A2F76"/>
    <w:rsid w:val="001C2104"/>
    <w:rsid w:val="001D62D0"/>
    <w:rsid w:val="001D6791"/>
    <w:rsid w:val="001E500A"/>
    <w:rsid w:val="001E5E33"/>
    <w:rsid w:val="001E6095"/>
    <w:rsid w:val="001F1BE2"/>
    <w:rsid w:val="001F6D79"/>
    <w:rsid w:val="0020536A"/>
    <w:rsid w:val="002521D2"/>
    <w:rsid w:val="00254954"/>
    <w:rsid w:val="002555BB"/>
    <w:rsid w:val="00255F0A"/>
    <w:rsid w:val="0025710A"/>
    <w:rsid w:val="002814B6"/>
    <w:rsid w:val="002953A4"/>
    <w:rsid w:val="002A1F8B"/>
    <w:rsid w:val="002A37D6"/>
    <w:rsid w:val="002B02D6"/>
    <w:rsid w:val="002B0305"/>
    <w:rsid w:val="002B2FDD"/>
    <w:rsid w:val="002C3666"/>
    <w:rsid w:val="002C5211"/>
    <w:rsid w:val="002D3C41"/>
    <w:rsid w:val="002D3CEA"/>
    <w:rsid w:val="002E68FB"/>
    <w:rsid w:val="002E7D7E"/>
    <w:rsid w:val="002F365B"/>
    <w:rsid w:val="00302A0E"/>
    <w:rsid w:val="00303AE4"/>
    <w:rsid w:val="0030746F"/>
    <w:rsid w:val="0031060F"/>
    <w:rsid w:val="0031332D"/>
    <w:rsid w:val="00320B84"/>
    <w:rsid w:val="0032221F"/>
    <w:rsid w:val="00333B1E"/>
    <w:rsid w:val="00337492"/>
    <w:rsid w:val="0034187C"/>
    <w:rsid w:val="00362C14"/>
    <w:rsid w:val="00363C5A"/>
    <w:rsid w:val="00365260"/>
    <w:rsid w:val="0038322E"/>
    <w:rsid w:val="003871FA"/>
    <w:rsid w:val="003B253D"/>
    <w:rsid w:val="003B6FDE"/>
    <w:rsid w:val="003C21F0"/>
    <w:rsid w:val="003D3397"/>
    <w:rsid w:val="003D3830"/>
    <w:rsid w:val="003E0FC6"/>
    <w:rsid w:val="003E4F63"/>
    <w:rsid w:val="003E63C2"/>
    <w:rsid w:val="0042175B"/>
    <w:rsid w:val="004223A5"/>
    <w:rsid w:val="00425928"/>
    <w:rsid w:val="00426685"/>
    <w:rsid w:val="004274D5"/>
    <w:rsid w:val="00430411"/>
    <w:rsid w:val="00431D28"/>
    <w:rsid w:val="00434491"/>
    <w:rsid w:val="004359F4"/>
    <w:rsid w:val="0044606F"/>
    <w:rsid w:val="00497BF7"/>
    <w:rsid w:val="004A44AE"/>
    <w:rsid w:val="004A5F4A"/>
    <w:rsid w:val="004B3DEA"/>
    <w:rsid w:val="004B4E01"/>
    <w:rsid w:val="004B7697"/>
    <w:rsid w:val="004B76A0"/>
    <w:rsid w:val="004C1C7D"/>
    <w:rsid w:val="004D2239"/>
    <w:rsid w:val="004D2B7C"/>
    <w:rsid w:val="004D3E6F"/>
    <w:rsid w:val="004D532C"/>
    <w:rsid w:val="004D6A5A"/>
    <w:rsid w:val="0050070C"/>
    <w:rsid w:val="00512A5C"/>
    <w:rsid w:val="00515A1B"/>
    <w:rsid w:val="00526AF1"/>
    <w:rsid w:val="0053088B"/>
    <w:rsid w:val="0053506A"/>
    <w:rsid w:val="00542170"/>
    <w:rsid w:val="005459A7"/>
    <w:rsid w:val="00556CAB"/>
    <w:rsid w:val="00572BE9"/>
    <w:rsid w:val="005879D2"/>
    <w:rsid w:val="00592B15"/>
    <w:rsid w:val="00594B77"/>
    <w:rsid w:val="005A4D4B"/>
    <w:rsid w:val="005B5743"/>
    <w:rsid w:val="005B6016"/>
    <w:rsid w:val="005D05DB"/>
    <w:rsid w:val="005D10AE"/>
    <w:rsid w:val="005D2DEE"/>
    <w:rsid w:val="005E2358"/>
    <w:rsid w:val="005E2D70"/>
    <w:rsid w:val="005E714C"/>
    <w:rsid w:val="005F2C68"/>
    <w:rsid w:val="00614FCA"/>
    <w:rsid w:val="006156CD"/>
    <w:rsid w:val="00623657"/>
    <w:rsid w:val="00644E07"/>
    <w:rsid w:val="00652A38"/>
    <w:rsid w:val="0066120B"/>
    <w:rsid w:val="0066206D"/>
    <w:rsid w:val="006849CD"/>
    <w:rsid w:val="006873AA"/>
    <w:rsid w:val="00691CAE"/>
    <w:rsid w:val="006A1EAF"/>
    <w:rsid w:val="006B7266"/>
    <w:rsid w:val="006D4F4D"/>
    <w:rsid w:val="006E31C8"/>
    <w:rsid w:val="006E4DFA"/>
    <w:rsid w:val="006F6438"/>
    <w:rsid w:val="006F7C10"/>
    <w:rsid w:val="00705267"/>
    <w:rsid w:val="0072399A"/>
    <w:rsid w:val="00724AC6"/>
    <w:rsid w:val="00727DC5"/>
    <w:rsid w:val="00736370"/>
    <w:rsid w:val="00742805"/>
    <w:rsid w:val="00746B4C"/>
    <w:rsid w:val="007657B3"/>
    <w:rsid w:val="00771BCB"/>
    <w:rsid w:val="00787403"/>
    <w:rsid w:val="007938C7"/>
    <w:rsid w:val="0079397C"/>
    <w:rsid w:val="00796ED2"/>
    <w:rsid w:val="007A43CF"/>
    <w:rsid w:val="007A4D50"/>
    <w:rsid w:val="007B5659"/>
    <w:rsid w:val="007B70B0"/>
    <w:rsid w:val="007C799A"/>
    <w:rsid w:val="007D48B2"/>
    <w:rsid w:val="007E1498"/>
    <w:rsid w:val="007E3C77"/>
    <w:rsid w:val="007E5A04"/>
    <w:rsid w:val="00801EAA"/>
    <w:rsid w:val="00804D61"/>
    <w:rsid w:val="00821F17"/>
    <w:rsid w:val="00826043"/>
    <w:rsid w:val="00826F3D"/>
    <w:rsid w:val="0087260C"/>
    <w:rsid w:val="008853CF"/>
    <w:rsid w:val="008B2B5B"/>
    <w:rsid w:val="008B7FEF"/>
    <w:rsid w:val="008D0810"/>
    <w:rsid w:val="008D36DA"/>
    <w:rsid w:val="008D628A"/>
    <w:rsid w:val="008D6392"/>
    <w:rsid w:val="008D6AB6"/>
    <w:rsid w:val="008E0D26"/>
    <w:rsid w:val="008E732E"/>
    <w:rsid w:val="008F2F82"/>
    <w:rsid w:val="00917796"/>
    <w:rsid w:val="00921BBB"/>
    <w:rsid w:val="00927063"/>
    <w:rsid w:val="009276C5"/>
    <w:rsid w:val="0093560B"/>
    <w:rsid w:val="00944CD8"/>
    <w:rsid w:val="0094592E"/>
    <w:rsid w:val="009519DF"/>
    <w:rsid w:val="00951CBB"/>
    <w:rsid w:val="009630D7"/>
    <w:rsid w:val="0097448C"/>
    <w:rsid w:val="00974CA0"/>
    <w:rsid w:val="009753F7"/>
    <w:rsid w:val="00984389"/>
    <w:rsid w:val="009A068D"/>
    <w:rsid w:val="009A0BBB"/>
    <w:rsid w:val="009A617E"/>
    <w:rsid w:val="009B05E7"/>
    <w:rsid w:val="009E58A6"/>
    <w:rsid w:val="009E6EFB"/>
    <w:rsid w:val="009F59F1"/>
    <w:rsid w:val="00A02032"/>
    <w:rsid w:val="00A03B27"/>
    <w:rsid w:val="00A1416C"/>
    <w:rsid w:val="00A16C26"/>
    <w:rsid w:val="00A21BC2"/>
    <w:rsid w:val="00A310B1"/>
    <w:rsid w:val="00A45979"/>
    <w:rsid w:val="00A46B43"/>
    <w:rsid w:val="00A47CCC"/>
    <w:rsid w:val="00A5329B"/>
    <w:rsid w:val="00A55827"/>
    <w:rsid w:val="00A63F0B"/>
    <w:rsid w:val="00A71CB5"/>
    <w:rsid w:val="00A7646F"/>
    <w:rsid w:val="00A76EB7"/>
    <w:rsid w:val="00A91449"/>
    <w:rsid w:val="00A961B1"/>
    <w:rsid w:val="00A9713F"/>
    <w:rsid w:val="00AA328B"/>
    <w:rsid w:val="00AA3BDC"/>
    <w:rsid w:val="00AB32AF"/>
    <w:rsid w:val="00AC1D4C"/>
    <w:rsid w:val="00AD2E0A"/>
    <w:rsid w:val="00AD4640"/>
    <w:rsid w:val="00AD4E27"/>
    <w:rsid w:val="00AD7DDD"/>
    <w:rsid w:val="00AE3F20"/>
    <w:rsid w:val="00AF00E9"/>
    <w:rsid w:val="00AF589B"/>
    <w:rsid w:val="00B109F6"/>
    <w:rsid w:val="00B3421B"/>
    <w:rsid w:val="00B349D7"/>
    <w:rsid w:val="00B44522"/>
    <w:rsid w:val="00B45ED5"/>
    <w:rsid w:val="00B72C77"/>
    <w:rsid w:val="00B80171"/>
    <w:rsid w:val="00B81FB4"/>
    <w:rsid w:val="00B962D5"/>
    <w:rsid w:val="00B96435"/>
    <w:rsid w:val="00BA057D"/>
    <w:rsid w:val="00BB793F"/>
    <w:rsid w:val="00BC0F9C"/>
    <w:rsid w:val="00BC2FCE"/>
    <w:rsid w:val="00BD079C"/>
    <w:rsid w:val="00BD2568"/>
    <w:rsid w:val="00BD785D"/>
    <w:rsid w:val="00C04E36"/>
    <w:rsid w:val="00C103C8"/>
    <w:rsid w:val="00C16894"/>
    <w:rsid w:val="00C16925"/>
    <w:rsid w:val="00C20556"/>
    <w:rsid w:val="00C3171D"/>
    <w:rsid w:val="00C32A48"/>
    <w:rsid w:val="00C52689"/>
    <w:rsid w:val="00C76DF3"/>
    <w:rsid w:val="00C92FB4"/>
    <w:rsid w:val="00CA1322"/>
    <w:rsid w:val="00CB0A36"/>
    <w:rsid w:val="00CC23BE"/>
    <w:rsid w:val="00CC6D69"/>
    <w:rsid w:val="00CE0FEA"/>
    <w:rsid w:val="00CE39AB"/>
    <w:rsid w:val="00D019AB"/>
    <w:rsid w:val="00D0385A"/>
    <w:rsid w:val="00D10AB2"/>
    <w:rsid w:val="00D10F81"/>
    <w:rsid w:val="00D30EDD"/>
    <w:rsid w:val="00D34CC2"/>
    <w:rsid w:val="00D45A64"/>
    <w:rsid w:val="00D52D53"/>
    <w:rsid w:val="00D620EF"/>
    <w:rsid w:val="00D715A6"/>
    <w:rsid w:val="00D75DFC"/>
    <w:rsid w:val="00D82755"/>
    <w:rsid w:val="00D858D9"/>
    <w:rsid w:val="00D92562"/>
    <w:rsid w:val="00D95770"/>
    <w:rsid w:val="00DB6836"/>
    <w:rsid w:val="00DB6947"/>
    <w:rsid w:val="00DD30D1"/>
    <w:rsid w:val="00DD66B3"/>
    <w:rsid w:val="00E0167E"/>
    <w:rsid w:val="00E01EF2"/>
    <w:rsid w:val="00E278B5"/>
    <w:rsid w:val="00E3599E"/>
    <w:rsid w:val="00E41A34"/>
    <w:rsid w:val="00E452C7"/>
    <w:rsid w:val="00E5241A"/>
    <w:rsid w:val="00E57150"/>
    <w:rsid w:val="00E621C8"/>
    <w:rsid w:val="00E621CF"/>
    <w:rsid w:val="00E735D9"/>
    <w:rsid w:val="00E84C62"/>
    <w:rsid w:val="00E86390"/>
    <w:rsid w:val="00E864E4"/>
    <w:rsid w:val="00E92D8F"/>
    <w:rsid w:val="00E9460E"/>
    <w:rsid w:val="00E9469C"/>
    <w:rsid w:val="00ED51AC"/>
    <w:rsid w:val="00EE4760"/>
    <w:rsid w:val="00EE47BC"/>
    <w:rsid w:val="00F00D55"/>
    <w:rsid w:val="00F26DE7"/>
    <w:rsid w:val="00F359A2"/>
    <w:rsid w:val="00F36008"/>
    <w:rsid w:val="00F41425"/>
    <w:rsid w:val="00F432A4"/>
    <w:rsid w:val="00F438A8"/>
    <w:rsid w:val="00F52077"/>
    <w:rsid w:val="00F808A0"/>
    <w:rsid w:val="00F83944"/>
    <w:rsid w:val="00FB087E"/>
    <w:rsid w:val="00FB1738"/>
    <w:rsid w:val="00FB529A"/>
    <w:rsid w:val="00FC5DB7"/>
    <w:rsid w:val="00FD574E"/>
    <w:rsid w:val="00FD661C"/>
    <w:rsid w:val="00FE17C0"/>
    <w:rsid w:val="00FE24B2"/>
    <w:rsid w:val="00FE2F57"/>
    <w:rsid w:val="00FE3823"/>
    <w:rsid w:val="00FF3F6C"/>
    <w:rsid w:val="00FF5480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5"/>
    <o:shapelayout v:ext="edit">
      <o:idmap v:ext="edit" data="2"/>
    </o:shapelayout>
  </w:shapeDefaults>
  <w:decimalSymbol w:val=","/>
  <w:listSeparator w:val=","/>
  <w14:docId w14:val="731E09DA"/>
  <w15:chartTrackingRefBased/>
  <w15:docId w15:val="{9EF90BBB-F815-4628-B6CF-534719D866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1E500A"/>
    <w:pPr>
      <w:spacing w:line="240" w:lineRule="atLeast"/>
      <w:ind w:left="425" w:hanging="425"/>
      <w:jc w:val="both"/>
    </w:pPr>
    <w:rPr>
      <w:rFonts w:ascii="New York" w:hAnsi="New York"/>
      <w:snapToGrid w:val="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99</Words>
  <Characters>545</Characters>
  <Application>Microsoft Office Word</Application>
  <DocSecurity>0</DocSecurity>
  <Lines>15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5 examples</vt:lpstr>
    </vt:vector>
  </TitlesOfParts>
  <Company/>
  <LinksUpToDate>false</LinksUpToDate>
  <CharactersWithSpaces>6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26</cp:revision>
  <cp:lastPrinted>2024-02-01T12:00:00Z</cp:lastPrinted>
  <dcterms:created xsi:type="dcterms:W3CDTF">2021-02-02T08:25:00Z</dcterms:created>
  <dcterms:modified xsi:type="dcterms:W3CDTF">2024-02-01T1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